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58B461" w14:textId="77777777" w:rsidR="002C16F6" w:rsidRDefault="00217AC0">
      <w:bookmarkStart w:id="0" w:name="_GoBack"/>
      <w:bookmarkEnd w:id="0"/>
      <w:r>
        <w:t xml:space="preserve">Math 012 Quiz </w:t>
      </w:r>
      <w:r w:rsidR="007A298A">
        <w:t>4</w:t>
      </w:r>
      <w:r w:rsidR="009F77EF">
        <w:t xml:space="preserve"> </w:t>
      </w:r>
    </w:p>
    <w:p w14:paraId="1558B462" w14:textId="039F6BAB" w:rsidR="00217AC0" w:rsidRPr="00F8525D" w:rsidRDefault="005E1F72">
      <w:pPr>
        <w:rPr>
          <w:color w:val="0033CC"/>
        </w:rPr>
      </w:pPr>
      <w:r>
        <w:t>Spring 2017</w:t>
      </w:r>
      <w:r w:rsidR="00F8525D">
        <w:tab/>
      </w:r>
      <w:r w:rsidR="00F8525D">
        <w:tab/>
      </w:r>
      <w:r w:rsidR="00F8525D">
        <w:tab/>
      </w:r>
      <w:r w:rsidR="00F8525D">
        <w:tab/>
      </w:r>
      <w:r w:rsidR="00F8525D">
        <w:tab/>
      </w:r>
    </w:p>
    <w:p w14:paraId="1558B463" w14:textId="77777777" w:rsidR="00217AC0" w:rsidRPr="00BF2210" w:rsidRDefault="00217AC0">
      <w:pPr>
        <w:rPr>
          <w:color w:val="0033CC"/>
        </w:rPr>
      </w:pPr>
      <w:r>
        <w:t>Professor: Dr. Kate Bauer</w:t>
      </w:r>
      <w:r w:rsidR="00BF2210">
        <w:tab/>
      </w:r>
      <w:r w:rsidR="00BF2210">
        <w:tab/>
      </w:r>
      <w:r w:rsidR="00BF2210">
        <w:tab/>
      </w:r>
    </w:p>
    <w:p w14:paraId="1558B464" w14:textId="77777777" w:rsidR="00217AC0" w:rsidRDefault="00217AC0"/>
    <w:p w14:paraId="1558B465" w14:textId="77777777" w:rsidR="00217AC0" w:rsidRDefault="00217AC0"/>
    <w:p w14:paraId="1558B466" w14:textId="77777777" w:rsidR="00217AC0" w:rsidRDefault="00217AC0">
      <w:r>
        <w:t>Name________________________________</w:t>
      </w:r>
    </w:p>
    <w:p w14:paraId="1558B467" w14:textId="77777777" w:rsidR="00217AC0" w:rsidRDefault="00217AC0"/>
    <w:p w14:paraId="1558B468" w14:textId="77777777" w:rsidR="00217AC0" w:rsidRDefault="00217AC0"/>
    <w:p w14:paraId="1558B469" w14:textId="77777777" w:rsidR="00217AC0" w:rsidRDefault="00217AC0">
      <w:r>
        <w:rPr>
          <w:b/>
          <w:bCs/>
        </w:rPr>
        <w:t>Instructions</w:t>
      </w:r>
      <w:r>
        <w:t>:</w:t>
      </w:r>
    </w:p>
    <w:p w14:paraId="1558B46A" w14:textId="77777777" w:rsidR="00217AC0" w:rsidRDefault="00217AC0"/>
    <w:p w14:paraId="1558B46B" w14:textId="6520726B" w:rsidR="00637C8E" w:rsidRDefault="00637C8E" w:rsidP="00637C8E">
      <w:pPr>
        <w:numPr>
          <w:ilvl w:val="0"/>
          <w:numId w:val="1"/>
        </w:numPr>
      </w:pPr>
      <w:r>
        <w:t xml:space="preserve">The quiz is worth </w:t>
      </w:r>
      <w:r w:rsidR="00525F6B">
        <w:t>4</w:t>
      </w:r>
      <w:r>
        <w:t xml:space="preserve">0 points.  There are </w:t>
      </w:r>
      <w:r w:rsidR="00525F6B">
        <w:t>8</w:t>
      </w:r>
      <w:r>
        <w:t xml:space="preserve"> problems, each worth 5 points.  Your score on the quiz will be converted to a percentage and posted in your assignment folder with comments.</w:t>
      </w:r>
    </w:p>
    <w:p w14:paraId="1558B46C" w14:textId="77777777" w:rsidR="00637C8E" w:rsidRDefault="00637C8E" w:rsidP="00637C8E">
      <w:pPr>
        <w:numPr>
          <w:ilvl w:val="0"/>
          <w:numId w:val="1"/>
        </w:numPr>
      </w:pPr>
      <w:r>
        <w:t xml:space="preserve">This quiz is </w:t>
      </w:r>
      <w:r>
        <w:rPr>
          <w:b/>
          <w:bCs/>
        </w:rPr>
        <w:t>open book</w:t>
      </w:r>
      <w:r>
        <w:t xml:space="preserve"> and </w:t>
      </w:r>
      <w:r>
        <w:rPr>
          <w:b/>
          <w:bCs/>
        </w:rPr>
        <w:t>open notes</w:t>
      </w:r>
      <w:r>
        <w:t xml:space="preserve">, and you may take as long as you like on it provided that you submit the quiz no later than the due date posted in our course schedule of the syllabus.  You may refer to your textbook, notes, and online classroom materials, </w:t>
      </w:r>
      <w:r>
        <w:rPr>
          <w:b/>
          <w:bCs/>
        </w:rPr>
        <w:t>but you may not consult anyone</w:t>
      </w:r>
      <w:r>
        <w:t>.</w:t>
      </w:r>
    </w:p>
    <w:p w14:paraId="1558B46D" w14:textId="77777777" w:rsidR="00637C8E" w:rsidRDefault="00637C8E" w:rsidP="00637C8E">
      <w:pPr>
        <w:numPr>
          <w:ilvl w:val="0"/>
          <w:numId w:val="1"/>
        </w:numPr>
      </w:pPr>
      <w:r>
        <w:t>You must show all of your work to receive full credit.  If a problem does not seem to require work, write a sentence or two to justify your answer.</w:t>
      </w:r>
    </w:p>
    <w:p w14:paraId="1558B46E" w14:textId="77777777" w:rsidR="00637C8E" w:rsidRDefault="00637C8E" w:rsidP="00637C8E">
      <w:pPr>
        <w:numPr>
          <w:ilvl w:val="0"/>
          <w:numId w:val="1"/>
        </w:numPr>
      </w:pPr>
      <w:r>
        <w:t>Please type your work in your copy of the quiz, or if you prefer, create a document containing your work.  Scanned work is also acceptable.  Be sure to include your name in the document.  Review instructions for submitting your quiz in the Unit Quizzes Module.</w:t>
      </w:r>
    </w:p>
    <w:p w14:paraId="1558B46F" w14:textId="77777777" w:rsidR="00637C8E" w:rsidRDefault="00637C8E" w:rsidP="00637C8E">
      <w:pPr>
        <w:numPr>
          <w:ilvl w:val="0"/>
          <w:numId w:val="1"/>
        </w:numPr>
      </w:pPr>
      <w:r>
        <w:t>If you have any questions, please contact me by e-mail (</w:t>
      </w:r>
      <w:hyperlink r:id="rId7" w:history="1">
        <w:r w:rsidRPr="00F25E14">
          <w:rPr>
            <w:rStyle w:val="Hyperlink"/>
          </w:rPr>
          <w:t>kate.bauer@umuc.edu</w:t>
        </w:r>
      </w:hyperlink>
      <w:r>
        <w:t>).</w:t>
      </w:r>
    </w:p>
    <w:p w14:paraId="1558B470" w14:textId="77777777" w:rsidR="00217AC0" w:rsidRDefault="007047D9">
      <w:r>
        <w:rPr>
          <w:noProof/>
        </w:rPr>
        <mc:AlternateContent>
          <mc:Choice Requires="wps">
            <w:drawing>
              <wp:anchor distT="0" distB="0" distL="114300" distR="114300" simplePos="0" relativeHeight="251657728" behindDoc="0" locked="0" layoutInCell="1" allowOverlap="1" wp14:anchorId="1558B518" wp14:editId="1558B519">
                <wp:simplePos x="0" y="0"/>
                <wp:positionH relativeFrom="column">
                  <wp:posOffset>-38100</wp:posOffset>
                </wp:positionH>
                <wp:positionV relativeFrom="paragraph">
                  <wp:posOffset>168275</wp:posOffset>
                </wp:positionV>
                <wp:extent cx="6419850" cy="1647825"/>
                <wp:effectExtent l="9525" t="9525" r="9525" b="952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850" cy="1647825"/>
                        </a:xfrm>
                        <a:prstGeom prst="rect">
                          <a:avLst/>
                        </a:prstGeom>
                        <a:solidFill>
                          <a:srgbClr val="FFFFFF"/>
                        </a:solidFill>
                        <a:ln w="9525">
                          <a:solidFill>
                            <a:srgbClr val="000000"/>
                          </a:solidFill>
                          <a:miter lim="800000"/>
                          <a:headEnd/>
                          <a:tailEnd/>
                        </a:ln>
                      </wps:spPr>
                      <wps:txbx>
                        <w:txbxContent>
                          <w:p w14:paraId="1558B52F" w14:textId="77777777" w:rsidR="00B213F9" w:rsidRPr="00667BC6" w:rsidRDefault="00B213F9" w:rsidP="00620FE5">
                            <w:pPr>
                              <w:rPr>
                                <w:b/>
                              </w:rPr>
                            </w:pPr>
                            <w:r w:rsidRPr="00667BC6">
                              <w:rPr>
                                <w:b/>
                              </w:rPr>
                              <w:t xml:space="preserve">At the end of your quiz you must include the following dated statement with your name typed in lieu of a signature.  Without this signed statement you will receive a zero. </w:t>
                            </w:r>
                          </w:p>
                          <w:p w14:paraId="1558B530" w14:textId="77777777" w:rsidR="00B213F9" w:rsidRPr="00667BC6" w:rsidRDefault="00B213F9" w:rsidP="00620FE5"/>
                          <w:p w14:paraId="1558B531" w14:textId="77777777" w:rsidR="00B213F9" w:rsidRDefault="00B213F9" w:rsidP="00620FE5">
                            <w:pPr>
                              <w:tabs>
                                <w:tab w:val="left" w:pos="4320"/>
                              </w:tabs>
                            </w:pPr>
                            <w:r w:rsidRPr="00897550">
                              <w:t xml:space="preserve">I have completed this </w:t>
                            </w:r>
                            <w:r>
                              <w:t>quiz</w:t>
                            </w:r>
                            <w:r w:rsidRPr="00897550">
                              <w:t xml:space="preserve"> myself, working independently and not consulti</w:t>
                            </w:r>
                            <w:r>
                              <w:t>ng anyone except the instructor.  I have neither given nor received help on this quiz.</w:t>
                            </w:r>
                          </w:p>
                          <w:p w14:paraId="1558B532" w14:textId="77777777" w:rsidR="00B213F9" w:rsidRPr="00667BC6" w:rsidRDefault="00B213F9" w:rsidP="00F24C35">
                            <w:pPr>
                              <w:ind w:left="720"/>
                            </w:pPr>
                            <w:r w:rsidRPr="00667BC6">
                              <w:t xml:space="preserve"> </w:t>
                            </w:r>
                          </w:p>
                          <w:p w14:paraId="1558B533" w14:textId="77777777" w:rsidR="00B213F9" w:rsidRDefault="00B213F9" w:rsidP="00F24C35">
                            <w:pPr>
                              <w:ind w:left="720"/>
                            </w:pPr>
                          </w:p>
                          <w:p w14:paraId="1558B534" w14:textId="77777777" w:rsidR="00B213F9" w:rsidRPr="00667BC6" w:rsidRDefault="00B213F9" w:rsidP="00F24C35">
                            <w:pPr>
                              <w:ind w:left="720"/>
                            </w:pPr>
                            <w:r w:rsidRPr="00667BC6">
                              <w:t xml:space="preserve">Name:                                                           Date: </w:t>
                            </w:r>
                          </w:p>
                          <w:p w14:paraId="1558B535" w14:textId="77777777" w:rsidR="00B213F9" w:rsidRDefault="00B213F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58B518" id="_x0000_t202" coordsize="21600,21600" o:spt="202" path="m,l,21600r21600,l21600,xe">
                <v:stroke joinstyle="miter"/>
                <v:path gradientshapeok="t" o:connecttype="rect"/>
              </v:shapetype>
              <v:shape id="Text Box 3" o:spid="_x0000_s1026" type="#_x0000_t202" style="position:absolute;margin-left:-3pt;margin-top:13.25pt;width:505.5pt;height:129.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">
                <v:textbox>
                  <w:txbxContent>
                    <w:p w14:paraId="1558B52F" w14:textId="77777777" w:rsidR="00B213F9" w:rsidRPr="00667BC6" w:rsidRDefault="00B213F9" w:rsidP="00620FE5">
                      <w:pPr>
                        <w:rPr>
                          <w:b/>
                        </w:rPr>
                      </w:pPr>
                      <w:r w:rsidRPr="00667BC6">
                        <w:rPr>
                          <w:b/>
                        </w:rPr>
                        <w:t xml:space="preserve">At the end of your quiz you must include the following dated statement with your name typed in lieu of a signature.  Without this signed statement you will receive a zero. </w:t>
                      </w:r>
                    </w:p>
                    <w:p w14:paraId="1558B530" w14:textId="77777777" w:rsidR="00B213F9" w:rsidRPr="00667BC6" w:rsidRDefault="00B213F9" w:rsidP="00620FE5"/>
                    <w:p w14:paraId="1558B531" w14:textId="77777777" w:rsidR="00B213F9" w:rsidRDefault="00B213F9" w:rsidP="00620FE5">
                      <w:pPr>
                        <w:tabs>
                          <w:tab w:val="left" w:pos="4320"/>
                        </w:tabs>
                      </w:pPr>
                      <w:r w:rsidRPr="00897550">
                        <w:t xml:space="preserve">I have completed this </w:t>
                      </w:r>
                      <w:r>
                        <w:t>quiz</w:t>
                      </w:r>
                      <w:r w:rsidRPr="00897550">
                        <w:t xml:space="preserve"> myself, working independently and not consulti</w:t>
                      </w:r>
                      <w:r>
                        <w:t>ng anyone except the instructor.  I have neither given nor received help on this quiz.</w:t>
                      </w:r>
                    </w:p>
                    <w:p w14:paraId="1558B532" w14:textId="77777777" w:rsidR="00B213F9" w:rsidRPr="00667BC6" w:rsidRDefault="00B213F9" w:rsidP="00F24C35">
                      <w:pPr>
                        <w:ind w:left="720"/>
                      </w:pPr>
                      <w:r w:rsidRPr="00667BC6">
                        <w:t xml:space="preserve"> </w:t>
                      </w:r>
                    </w:p>
                    <w:p w14:paraId="1558B533" w14:textId="77777777" w:rsidR="00B213F9" w:rsidRDefault="00B213F9" w:rsidP="00F24C35">
                      <w:pPr>
                        <w:ind w:left="720"/>
                      </w:pPr>
                    </w:p>
                    <w:p w14:paraId="1558B534" w14:textId="77777777" w:rsidR="00B213F9" w:rsidRPr="00667BC6" w:rsidRDefault="00B213F9" w:rsidP="00F24C35">
                      <w:pPr>
                        <w:ind w:left="720"/>
                      </w:pPr>
                      <w:r w:rsidRPr="00667BC6">
                        <w:t xml:space="preserve">Name:                                                           Date: </w:t>
                      </w:r>
                    </w:p>
                    <w:p w14:paraId="1558B535" w14:textId="77777777" w:rsidR="00B213F9" w:rsidRDefault="00B213F9"/>
                  </w:txbxContent>
                </v:textbox>
              </v:shape>
            </w:pict>
          </mc:Fallback>
        </mc:AlternateContent>
      </w:r>
    </w:p>
    <w:p w14:paraId="1558B471" w14:textId="77777777" w:rsidR="00F24C35" w:rsidRDefault="00F24C35"/>
    <w:p w14:paraId="1558B472" w14:textId="77777777" w:rsidR="00F24C35" w:rsidRDefault="00F24C35"/>
    <w:p w14:paraId="1558B473" w14:textId="77777777" w:rsidR="00F24C35" w:rsidRDefault="00F24C35"/>
    <w:p w14:paraId="1558B474" w14:textId="77777777" w:rsidR="00F24C35" w:rsidRDefault="00F24C35"/>
    <w:p w14:paraId="1558B475" w14:textId="77777777" w:rsidR="00217AC0" w:rsidRDefault="00217AC0"/>
    <w:p w14:paraId="1558B476" w14:textId="77777777" w:rsidR="00F24C35" w:rsidRDefault="00F24C35"/>
    <w:p w14:paraId="1558B477" w14:textId="77777777" w:rsidR="00F24C35" w:rsidRDefault="00F24C35"/>
    <w:p w14:paraId="1558B478" w14:textId="77777777" w:rsidR="00F24C35" w:rsidRDefault="00F24C35"/>
    <w:p w14:paraId="1558B479" w14:textId="77777777" w:rsidR="00F24C35" w:rsidRDefault="00F24C35"/>
    <w:p w14:paraId="1558B47A" w14:textId="77777777" w:rsidR="00F24C35" w:rsidRDefault="00F24C35"/>
    <w:p w14:paraId="1558B47B" w14:textId="77777777" w:rsidR="00F24C35" w:rsidRDefault="00F24C35"/>
    <w:p w14:paraId="1558B47C" w14:textId="77777777" w:rsidR="00A26AFC" w:rsidRPr="005B1BFB" w:rsidRDefault="00A26AFC" w:rsidP="00A26AFC">
      <w:pPr>
        <w:rPr>
          <w:b/>
          <w:i/>
          <w:color w:val="0033CC"/>
          <w:sz w:val="32"/>
          <w:szCs w:val="32"/>
        </w:rPr>
      </w:pPr>
      <w:r w:rsidRPr="005B1BFB">
        <w:rPr>
          <w:b/>
          <w:i/>
          <w:color w:val="0033CC"/>
          <w:sz w:val="32"/>
          <w:szCs w:val="32"/>
        </w:rPr>
        <w:t>Please remember to show all of your work.</w:t>
      </w:r>
    </w:p>
    <w:p w14:paraId="1558B47D" w14:textId="77777777" w:rsidR="00F24C35" w:rsidRDefault="00F24C35"/>
    <w:p w14:paraId="1558B47E" w14:textId="77777777" w:rsidR="00F24C35" w:rsidRDefault="00F24C35"/>
    <w:p w14:paraId="1558B47F" w14:textId="77777777" w:rsidR="00217AC0" w:rsidRDefault="00A26AFC">
      <w:r>
        <w:t>1</w:t>
      </w:r>
      <w:r w:rsidR="008321C2">
        <w:t xml:space="preserve">)  </w:t>
      </w:r>
      <w:r w:rsidR="001E4CA7">
        <w:t>Find the excluded values for the algebraic fraction:</w:t>
      </w:r>
    </w:p>
    <w:p w14:paraId="1558B480" w14:textId="77777777" w:rsidR="008321C2" w:rsidRDefault="008321C2"/>
    <w:p w14:paraId="1558B481" w14:textId="77777777" w:rsidR="008321C2" w:rsidRDefault="008321C2">
      <w:r>
        <w:tab/>
      </w:r>
      <w:r w:rsidR="00A203DC" w:rsidRPr="001E4CA7">
        <w:rPr>
          <w:position w:val="-28"/>
        </w:rPr>
        <w:object w:dxaOrig="920" w:dyaOrig="720" w14:anchorId="1558B5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6pt" o:ole="">
            <v:imagedata r:id="rId8" o:title=""/>
          </v:shape>
          <o:OLEObject Type="Embed" ProgID="Equation.DSMT4" ShapeID="_x0000_i1025" DrawAspect="Content" ObjectID="_1554056429" r:id="rId9"/>
        </w:object>
      </w:r>
    </w:p>
    <w:p w14:paraId="1558B482" w14:textId="77777777" w:rsidR="00217AC0" w:rsidRDefault="00217AC0"/>
    <w:p w14:paraId="1558B483" w14:textId="77777777" w:rsidR="00217AC0" w:rsidRDefault="00217AC0" w:rsidP="00A26AFC">
      <w:pPr>
        <w:ind w:left="720"/>
      </w:pPr>
    </w:p>
    <w:p w14:paraId="1558B484" w14:textId="77777777" w:rsidR="00217AC0" w:rsidRDefault="00217AC0"/>
    <w:p w14:paraId="1558B485" w14:textId="77777777" w:rsidR="00217AC0" w:rsidRDefault="00217AC0"/>
    <w:p w14:paraId="1558B486" w14:textId="77777777" w:rsidR="00217AC0" w:rsidRDefault="00217AC0"/>
    <w:p w14:paraId="1558B487" w14:textId="77777777" w:rsidR="00217AC0" w:rsidRDefault="00217AC0"/>
    <w:p w14:paraId="1558B488" w14:textId="77777777" w:rsidR="00947FF5" w:rsidRDefault="00217AC0" w:rsidP="00947FF5">
      <w:r>
        <w:t xml:space="preserve">2)  </w:t>
      </w:r>
      <w:r w:rsidR="00947FF5">
        <w:t xml:space="preserve"> </w:t>
      </w:r>
      <w:r w:rsidR="002519F8">
        <w:t>Find the excluded values for the algebraic fraction:</w:t>
      </w:r>
    </w:p>
    <w:p w14:paraId="1558B489" w14:textId="77777777" w:rsidR="002519F8" w:rsidRDefault="002519F8" w:rsidP="00947FF5"/>
    <w:p w14:paraId="1558B48A" w14:textId="77777777" w:rsidR="002519F8" w:rsidRDefault="002519F8" w:rsidP="00947FF5">
      <w:r>
        <w:tab/>
      </w:r>
    </w:p>
    <w:p w14:paraId="1558B48B" w14:textId="77777777" w:rsidR="002519F8" w:rsidRDefault="002519F8" w:rsidP="00947FF5">
      <w:r>
        <w:tab/>
      </w:r>
      <w:r w:rsidR="00B24196" w:rsidRPr="00D0315B">
        <w:rPr>
          <w:position w:val="-28"/>
        </w:rPr>
        <w:object w:dxaOrig="800" w:dyaOrig="700" w14:anchorId="1558B51B">
          <v:shape id="_x0000_i1026" type="#_x0000_t75" style="width:39.75pt;height:34.5pt" o:ole="">
            <v:imagedata r:id="rId10" o:title=""/>
          </v:shape>
          <o:OLEObject Type="Embed" ProgID="Equation.DSMT4" ShapeID="_x0000_i1026" DrawAspect="Content" ObjectID="_1554056430" r:id="rId11"/>
        </w:object>
      </w:r>
    </w:p>
    <w:p w14:paraId="1558B48C" w14:textId="77777777" w:rsidR="002519F8" w:rsidRDefault="002519F8" w:rsidP="00947FF5"/>
    <w:p w14:paraId="1558B48D" w14:textId="77777777" w:rsidR="002519F8" w:rsidRDefault="002519F8" w:rsidP="00947FF5"/>
    <w:p w14:paraId="1558B48E" w14:textId="77777777" w:rsidR="002519F8" w:rsidRDefault="002519F8" w:rsidP="00947FF5"/>
    <w:p w14:paraId="1558B48F" w14:textId="77777777" w:rsidR="002519F8" w:rsidRDefault="002519F8" w:rsidP="00947FF5"/>
    <w:p w14:paraId="1558B490" w14:textId="77777777" w:rsidR="00947FF5" w:rsidRDefault="00947FF5" w:rsidP="00947FF5"/>
    <w:p w14:paraId="1558B491" w14:textId="77777777" w:rsidR="001E4CA7" w:rsidRDefault="001E4CA7" w:rsidP="00947FF5"/>
    <w:p w14:paraId="1558B492" w14:textId="77777777" w:rsidR="001E4CA7" w:rsidRDefault="001E4CA7" w:rsidP="00947FF5"/>
    <w:p w14:paraId="1558B493" w14:textId="77777777" w:rsidR="001E4CA7" w:rsidRDefault="001E4CA7" w:rsidP="00947FF5"/>
    <w:p w14:paraId="1558B494" w14:textId="77777777" w:rsidR="001E4CA7" w:rsidRDefault="001E4CA7" w:rsidP="00947FF5"/>
    <w:p w14:paraId="1558B495" w14:textId="77777777" w:rsidR="001E4CA7" w:rsidRDefault="001E4CA7" w:rsidP="00947FF5"/>
    <w:p w14:paraId="1558B496" w14:textId="77777777" w:rsidR="00217AC0" w:rsidRDefault="00217AC0"/>
    <w:p w14:paraId="1558B497" w14:textId="77777777" w:rsidR="00217AC0" w:rsidRDefault="00217AC0"/>
    <w:p w14:paraId="1558B498" w14:textId="77777777" w:rsidR="00217AC0" w:rsidRDefault="00217AC0"/>
    <w:p w14:paraId="1558B499" w14:textId="0CF58B1B" w:rsidR="00217AC0" w:rsidRDefault="00217AC0" w:rsidP="00BB4756">
      <w:r>
        <w:t xml:space="preserve">3)  </w:t>
      </w:r>
      <w:r w:rsidR="00B24196">
        <w:t>Simplify the following expression.</w:t>
      </w:r>
      <w:r w:rsidR="000513A5">
        <w:t xml:space="preserve">  Show all steps of factoring.</w:t>
      </w:r>
    </w:p>
    <w:p w14:paraId="1558B49A" w14:textId="77777777" w:rsidR="002301EA" w:rsidRDefault="002301EA" w:rsidP="00BB4756"/>
    <w:p w14:paraId="1558B49B" w14:textId="77777777" w:rsidR="002301EA" w:rsidRDefault="002301EA" w:rsidP="00BB4756">
      <w:r>
        <w:tab/>
      </w:r>
      <w:r w:rsidR="00B24196" w:rsidRPr="00B24196">
        <w:rPr>
          <w:position w:val="-28"/>
        </w:rPr>
        <w:object w:dxaOrig="3080" w:dyaOrig="700" w14:anchorId="1558B51C">
          <v:shape id="_x0000_i1027" type="#_x0000_t75" style="width:154.5pt;height:34.5pt" o:ole="">
            <v:imagedata r:id="rId12" o:title=""/>
          </v:shape>
          <o:OLEObject Type="Embed" ProgID="Equation.DSMT4" ShapeID="_x0000_i1027" DrawAspect="Content" ObjectID="_1554056431" r:id="rId13"/>
        </w:object>
      </w:r>
    </w:p>
    <w:p w14:paraId="1558B49C" w14:textId="77777777" w:rsidR="00217AC0" w:rsidRDefault="00217AC0"/>
    <w:p w14:paraId="1558B49D" w14:textId="77777777" w:rsidR="00217AC0" w:rsidRDefault="00217AC0"/>
    <w:p w14:paraId="1558B49E" w14:textId="77777777" w:rsidR="00363F40" w:rsidRDefault="00363F40"/>
    <w:p w14:paraId="1558B49F" w14:textId="77777777" w:rsidR="00773ADB" w:rsidRDefault="00773ADB"/>
    <w:p w14:paraId="1558B4A0" w14:textId="77777777" w:rsidR="00773ADB" w:rsidRDefault="00773ADB"/>
    <w:p w14:paraId="1558B4A1" w14:textId="77777777" w:rsidR="00773ADB" w:rsidRDefault="00773ADB"/>
    <w:p w14:paraId="1558B4A2" w14:textId="77777777" w:rsidR="00363F40" w:rsidRDefault="00363F40"/>
    <w:p w14:paraId="1558B4A3" w14:textId="77777777" w:rsidR="00363F40" w:rsidRDefault="00363F40"/>
    <w:p w14:paraId="1558B4A4" w14:textId="77777777" w:rsidR="00217AC0" w:rsidRDefault="00217AC0"/>
    <w:p w14:paraId="1558B4A5" w14:textId="77777777" w:rsidR="00217AC0" w:rsidRDefault="00217AC0"/>
    <w:p w14:paraId="1558B4A6" w14:textId="77777777" w:rsidR="00217AC0" w:rsidRDefault="00217AC0"/>
    <w:p w14:paraId="79D9434C" w14:textId="77777777" w:rsidR="00B65451" w:rsidRDefault="00297A89" w:rsidP="00B65451">
      <w:r>
        <w:br w:type="page"/>
      </w:r>
      <w:r w:rsidR="00217AC0">
        <w:lastRenderedPageBreak/>
        <w:t xml:space="preserve">4)  </w:t>
      </w:r>
      <w:r w:rsidR="00B65451">
        <w:t>Simplify the following expression.  Show all steps of factoring.</w:t>
      </w:r>
    </w:p>
    <w:p w14:paraId="1558B4A7" w14:textId="58CE3522" w:rsidR="00C43BC6" w:rsidRDefault="00C43BC6" w:rsidP="00BB4756"/>
    <w:p w14:paraId="1558B4A8" w14:textId="77777777" w:rsidR="00C43BC6" w:rsidRDefault="00C43BC6" w:rsidP="00BB4756"/>
    <w:p w14:paraId="1558B4A9" w14:textId="77777777" w:rsidR="00217AC0" w:rsidRDefault="00267182">
      <w:r>
        <w:tab/>
      </w:r>
      <w:r w:rsidR="00B65451" w:rsidRPr="00B65451">
        <w:rPr>
          <w:position w:val="-28"/>
        </w:rPr>
        <w:object w:dxaOrig="2640" w:dyaOrig="740" w14:anchorId="1558B51D">
          <v:shape id="_x0000_i1028" type="#_x0000_t75" style="width:132.75pt;height:36.75pt" o:ole="">
            <v:imagedata r:id="rId14" o:title=""/>
          </v:shape>
          <o:OLEObject Type="Embed" ProgID="Equation.DSMT4" ShapeID="_x0000_i1028" DrawAspect="Content" ObjectID="_1554056432" r:id="rId15"/>
        </w:object>
      </w:r>
    </w:p>
    <w:p w14:paraId="1558B4AA" w14:textId="77777777" w:rsidR="00217AC0" w:rsidRDefault="00217AC0"/>
    <w:p w14:paraId="1558B4AB" w14:textId="77777777" w:rsidR="00217AC0" w:rsidRDefault="00217AC0"/>
    <w:p w14:paraId="1558B4AC" w14:textId="77777777" w:rsidR="00A26AFC" w:rsidRDefault="00A26AFC"/>
    <w:p w14:paraId="1558B4AD" w14:textId="77777777" w:rsidR="00297A89" w:rsidRDefault="00297A89"/>
    <w:p w14:paraId="1558B4AE" w14:textId="77777777" w:rsidR="00297A89" w:rsidRDefault="00297A89"/>
    <w:p w14:paraId="2C64F0DE" w14:textId="276E7288" w:rsidR="00873D2B" w:rsidRDefault="00873D2B"/>
    <w:p w14:paraId="3C15B285" w14:textId="77777777" w:rsidR="00873D2B" w:rsidRDefault="00873D2B"/>
    <w:p w14:paraId="7B91CE45" w14:textId="77777777" w:rsidR="00873D2B" w:rsidRDefault="00873D2B"/>
    <w:p w14:paraId="762A3B0F" w14:textId="77777777" w:rsidR="00873D2B" w:rsidRDefault="00873D2B"/>
    <w:p w14:paraId="242686A6" w14:textId="77777777" w:rsidR="00873D2B" w:rsidRDefault="00873D2B"/>
    <w:p w14:paraId="158B31BB" w14:textId="77777777" w:rsidR="00873D2B" w:rsidRDefault="00873D2B"/>
    <w:p w14:paraId="1FFC1852" w14:textId="77777777" w:rsidR="00873D2B" w:rsidRDefault="00873D2B"/>
    <w:p w14:paraId="6441D095" w14:textId="77777777" w:rsidR="00873D2B" w:rsidRDefault="00873D2B"/>
    <w:p w14:paraId="1558B4AF" w14:textId="77777777" w:rsidR="00297A89" w:rsidRDefault="00297A89"/>
    <w:p w14:paraId="1558B4B0" w14:textId="77777777" w:rsidR="00297A89" w:rsidRDefault="00297A89"/>
    <w:p w14:paraId="1558B4B1" w14:textId="77777777" w:rsidR="00297A89" w:rsidRDefault="00297A89"/>
    <w:p w14:paraId="1558B4B2" w14:textId="77777777" w:rsidR="00297A89" w:rsidRDefault="00297A89"/>
    <w:p w14:paraId="1558B4B3" w14:textId="77777777" w:rsidR="00363F40" w:rsidRDefault="00363F40"/>
    <w:p w14:paraId="1558B4B4" w14:textId="77777777" w:rsidR="00363F40" w:rsidRDefault="00363F40"/>
    <w:p w14:paraId="1558B4B5" w14:textId="32C1EF18" w:rsidR="00026B55" w:rsidRDefault="00217AC0" w:rsidP="00026B55">
      <w:r>
        <w:t xml:space="preserve">5) </w:t>
      </w:r>
      <w:r w:rsidR="00026B55">
        <w:t>Perform the indicated operation</w:t>
      </w:r>
      <w:r w:rsidR="00525F6B">
        <w:t>s</w:t>
      </w:r>
      <w:r w:rsidR="000513A5">
        <w:t xml:space="preserve"> and simplify your answer.</w:t>
      </w:r>
    </w:p>
    <w:p w14:paraId="1558B4B6" w14:textId="77777777" w:rsidR="00DD7D0F" w:rsidRDefault="00DD7D0F" w:rsidP="00DD7D0F"/>
    <w:p w14:paraId="1558B4B7" w14:textId="5576C24C" w:rsidR="00DD7D0F" w:rsidRDefault="00DD7D0F" w:rsidP="00DD7D0F">
      <w:r>
        <w:tab/>
      </w:r>
      <w:r w:rsidR="00D3625A" w:rsidRPr="00525F6B">
        <w:rPr>
          <w:position w:val="-24"/>
        </w:rPr>
        <w:object w:dxaOrig="1579" w:dyaOrig="639" w14:anchorId="1558B51E">
          <v:shape id="_x0000_i1029" type="#_x0000_t75" style="width:78.75pt;height:31.5pt" o:ole="">
            <v:imagedata r:id="rId16" o:title=""/>
          </v:shape>
          <o:OLEObject Type="Embed" ProgID="Equation.DSMT4" ShapeID="_x0000_i1029" DrawAspect="Content" ObjectID="_1554056433" r:id="rId17"/>
        </w:object>
      </w:r>
    </w:p>
    <w:p w14:paraId="1558B4B8" w14:textId="77777777" w:rsidR="00BB4756" w:rsidRDefault="00BB4756" w:rsidP="00BB4756"/>
    <w:p w14:paraId="1558B4B9" w14:textId="77777777" w:rsidR="00217AC0" w:rsidRDefault="00217AC0">
      <w:pPr>
        <w:ind w:firstLine="720"/>
      </w:pPr>
    </w:p>
    <w:p w14:paraId="1558B4BA" w14:textId="77777777" w:rsidR="00217AC0" w:rsidRDefault="00217AC0"/>
    <w:p w14:paraId="1558B4BB" w14:textId="77777777" w:rsidR="00DF5F11" w:rsidRDefault="00DF5F11"/>
    <w:p w14:paraId="1558B4BC" w14:textId="77777777" w:rsidR="005123FA" w:rsidRDefault="005123FA"/>
    <w:p w14:paraId="1558B4BD" w14:textId="77777777" w:rsidR="005123FA" w:rsidRDefault="005123FA"/>
    <w:p w14:paraId="1558B4BE" w14:textId="77777777" w:rsidR="005123FA" w:rsidRDefault="005123FA"/>
    <w:p w14:paraId="1558B4BF" w14:textId="77777777" w:rsidR="00DF5F11" w:rsidRDefault="00DF5F11"/>
    <w:p w14:paraId="1558B4C0" w14:textId="77777777" w:rsidR="00217AC0" w:rsidRDefault="00217AC0"/>
    <w:p w14:paraId="1558B4C1" w14:textId="77777777" w:rsidR="00217AC0" w:rsidRDefault="00217AC0"/>
    <w:p w14:paraId="1558B4C2" w14:textId="77777777" w:rsidR="00217AC0" w:rsidRDefault="00217AC0"/>
    <w:p w14:paraId="1558B4C3" w14:textId="77777777" w:rsidR="00297A89" w:rsidRDefault="00297A89"/>
    <w:p w14:paraId="1558B4C8" w14:textId="77777777" w:rsidR="008D7D94" w:rsidRDefault="008D7D94"/>
    <w:p w14:paraId="1558B4C9" w14:textId="77777777" w:rsidR="00217AC0" w:rsidRDefault="00217AC0"/>
    <w:p w14:paraId="1558B4CA" w14:textId="77777777" w:rsidR="00363F40" w:rsidRDefault="00363F40"/>
    <w:p w14:paraId="1558B4CB" w14:textId="77777777" w:rsidR="00363F40" w:rsidRDefault="00363F40"/>
    <w:p w14:paraId="1558B4CC" w14:textId="77777777" w:rsidR="00217AC0" w:rsidRDefault="00217AC0"/>
    <w:p w14:paraId="1558B4CD" w14:textId="77777777" w:rsidR="00217AC0" w:rsidRDefault="00217AC0"/>
    <w:p w14:paraId="1558B4CE" w14:textId="2293B710" w:rsidR="00257E38" w:rsidRDefault="00030226" w:rsidP="00BB4756">
      <w:r>
        <w:t>6</w:t>
      </w:r>
      <w:r w:rsidR="00217AC0">
        <w:t xml:space="preserve">)  </w:t>
      </w:r>
      <w:r w:rsidR="00695D47">
        <w:t>Solve the equation</w:t>
      </w:r>
      <w:r w:rsidR="00684647">
        <w:t xml:space="preserve"> by clearing fractions first.  </w:t>
      </w:r>
      <w:r w:rsidR="000513A5">
        <w:t xml:space="preserve">Show all steps of factoring. </w:t>
      </w:r>
      <w:r w:rsidR="00684647">
        <w:t>Then s</w:t>
      </w:r>
      <w:r w:rsidR="00695D47">
        <w:t xml:space="preserve">how the </w:t>
      </w:r>
      <w:r w:rsidR="00684647">
        <w:t xml:space="preserve">complete </w:t>
      </w:r>
      <w:r w:rsidR="00695D47">
        <w:t xml:space="preserve">check of your solution(s).  If an answer is an excluded value, please </w:t>
      </w:r>
      <w:r w:rsidR="00523E82">
        <w:t>state</w:t>
      </w:r>
      <w:r w:rsidR="00695D47">
        <w:t xml:space="preserve"> tha</w:t>
      </w:r>
      <w:r w:rsidR="00840EED">
        <w:t>t</w:t>
      </w:r>
      <w:r w:rsidR="00695D47">
        <w:t xml:space="preserve"> on your paper.  </w:t>
      </w:r>
    </w:p>
    <w:p w14:paraId="1558B4CF" w14:textId="77777777" w:rsidR="00257E38" w:rsidRDefault="00257E38" w:rsidP="00BB4756"/>
    <w:p w14:paraId="1558B4D0" w14:textId="033E0F83" w:rsidR="00212628" w:rsidRDefault="00212628" w:rsidP="00BB4756">
      <w:r>
        <w:tab/>
      </w:r>
    </w:p>
    <w:p w14:paraId="1558B4D1" w14:textId="31733C8F" w:rsidR="00217AC0" w:rsidRDefault="00713ABD">
      <w:r>
        <w:tab/>
      </w:r>
      <w:r w:rsidR="00907ADB" w:rsidRPr="006E2CE7">
        <w:rPr>
          <w:position w:val="-24"/>
        </w:rPr>
        <w:object w:dxaOrig="2340" w:dyaOrig="660" w14:anchorId="7E3424C3">
          <v:shape id="_x0000_i1030" type="#_x0000_t75" style="width:117.75pt;height:33pt" o:ole="">
            <v:imagedata r:id="rId18" o:title=""/>
          </v:shape>
          <o:OLEObject Type="Embed" ProgID="Equation.DSMT4" ShapeID="_x0000_i1030" DrawAspect="Content" ObjectID="_1554056434" r:id="rId19"/>
        </w:object>
      </w:r>
      <w:r>
        <w:t xml:space="preserve"> </w:t>
      </w:r>
    </w:p>
    <w:p w14:paraId="1558B4D2" w14:textId="77777777" w:rsidR="00217AC0" w:rsidRDefault="00217AC0"/>
    <w:p w14:paraId="1558B4D3" w14:textId="77777777" w:rsidR="00217AC0" w:rsidRDefault="00217AC0"/>
    <w:p w14:paraId="1558B4D4" w14:textId="77777777" w:rsidR="00217AC0" w:rsidRDefault="00217AC0"/>
    <w:p w14:paraId="1558B4D5" w14:textId="77777777" w:rsidR="00217AC0" w:rsidRDefault="00217AC0"/>
    <w:p w14:paraId="1558B4D6" w14:textId="77777777" w:rsidR="00351349" w:rsidRDefault="00351349"/>
    <w:p w14:paraId="1558B4D7" w14:textId="77777777" w:rsidR="00351349" w:rsidRDefault="00351349"/>
    <w:p w14:paraId="1558B4D8" w14:textId="77777777" w:rsidR="00297A89" w:rsidRDefault="00297A89"/>
    <w:p w14:paraId="1558B4D9" w14:textId="77777777" w:rsidR="00297A89" w:rsidRDefault="00297A89"/>
    <w:p w14:paraId="1558B4DA" w14:textId="77777777" w:rsidR="00297A89" w:rsidRDefault="00297A89"/>
    <w:p w14:paraId="1558B4DB" w14:textId="77777777" w:rsidR="00297A89" w:rsidRDefault="00297A89"/>
    <w:p w14:paraId="1558B4DC" w14:textId="77777777" w:rsidR="009A697C" w:rsidRDefault="009A697C"/>
    <w:p w14:paraId="1558B4DD" w14:textId="77777777" w:rsidR="00363F40" w:rsidRDefault="00363F40"/>
    <w:p w14:paraId="1558B4DE" w14:textId="77777777" w:rsidR="00363F40" w:rsidRDefault="00363F40"/>
    <w:p w14:paraId="1558B4DF" w14:textId="77777777" w:rsidR="00217AC0" w:rsidRDefault="00217AC0"/>
    <w:p w14:paraId="1558B4E0" w14:textId="77777777" w:rsidR="00217AC0" w:rsidRDefault="00217AC0"/>
    <w:p w14:paraId="1558B4E1" w14:textId="77777777" w:rsidR="00217AC0" w:rsidRDefault="00217AC0"/>
    <w:p w14:paraId="0117F42C" w14:textId="77777777" w:rsidR="00873D2B" w:rsidRDefault="00873D2B" w:rsidP="00684647"/>
    <w:p w14:paraId="63D0E393" w14:textId="77777777" w:rsidR="00873D2B" w:rsidRDefault="00873D2B">
      <w:r>
        <w:br w:type="page"/>
      </w:r>
    </w:p>
    <w:p w14:paraId="1558B4E2" w14:textId="00D35391" w:rsidR="00684647" w:rsidRDefault="00030226" w:rsidP="00684647">
      <w:r>
        <w:lastRenderedPageBreak/>
        <w:t>7</w:t>
      </w:r>
      <w:r w:rsidR="00217AC0">
        <w:t xml:space="preserve">)  </w:t>
      </w:r>
      <w:r w:rsidR="00684647">
        <w:t xml:space="preserve">Solve the equation by clearing fractions first. </w:t>
      </w:r>
      <w:r w:rsidR="000513A5">
        <w:t>Show all steps of factoring.</w:t>
      </w:r>
      <w:r w:rsidR="00684647">
        <w:t xml:space="preserve"> Then show the complete check of your solution(s).  If an answer is an excluded value, please state that on your paper.  </w:t>
      </w:r>
    </w:p>
    <w:p w14:paraId="1558B4E3" w14:textId="77777777" w:rsidR="00684647" w:rsidRDefault="00684647" w:rsidP="00684647"/>
    <w:p w14:paraId="1558B4E4" w14:textId="77777777" w:rsidR="00257E38" w:rsidRDefault="00257E38" w:rsidP="00257E38"/>
    <w:p w14:paraId="1558B4E5" w14:textId="19B10E3B" w:rsidR="00C64E12" w:rsidRDefault="00907ADB" w:rsidP="00C64E12">
      <w:r w:rsidRPr="006E2CE7">
        <w:rPr>
          <w:position w:val="-28"/>
        </w:rPr>
        <w:object w:dxaOrig="3019" w:dyaOrig="700" w14:anchorId="0878B47F">
          <v:shape id="_x0000_i1031" type="#_x0000_t75" style="width:150.75pt;height:34.5pt" o:ole="">
            <v:imagedata r:id="rId20" o:title=""/>
          </v:shape>
          <o:OLEObject Type="Embed" ProgID="Equation.DSMT4" ShapeID="_x0000_i1031" DrawAspect="Content" ObjectID="_1554056435" r:id="rId21"/>
        </w:object>
      </w:r>
    </w:p>
    <w:p w14:paraId="1558B4E6" w14:textId="57F538C7" w:rsidR="00C64E12" w:rsidRDefault="00C64E12" w:rsidP="00C64E12">
      <w:r>
        <w:tab/>
      </w:r>
      <w:r w:rsidR="00B0298C">
        <w:t xml:space="preserve"> </w:t>
      </w:r>
    </w:p>
    <w:p w14:paraId="1558B4E7" w14:textId="77777777" w:rsidR="00217AC0" w:rsidRDefault="00217AC0" w:rsidP="00BB4756"/>
    <w:p w14:paraId="1558B4E8" w14:textId="77777777" w:rsidR="00217AC0" w:rsidRDefault="00217AC0"/>
    <w:p w14:paraId="1558B4E9" w14:textId="77777777" w:rsidR="00217AC0" w:rsidRDefault="00217AC0"/>
    <w:p w14:paraId="1558B4EA" w14:textId="77777777" w:rsidR="00363F40" w:rsidRDefault="00363F40"/>
    <w:p w14:paraId="1558B4EB" w14:textId="77777777" w:rsidR="00363F40" w:rsidRDefault="00363F40"/>
    <w:p w14:paraId="1558B4EC" w14:textId="77777777" w:rsidR="00363F40" w:rsidRDefault="00363F40"/>
    <w:p w14:paraId="1558B4ED" w14:textId="77777777" w:rsidR="00217AC0" w:rsidRDefault="00217AC0"/>
    <w:p w14:paraId="1558B4EE" w14:textId="77777777" w:rsidR="00217AC0" w:rsidRDefault="00217AC0"/>
    <w:p w14:paraId="1558B4EF" w14:textId="77777777" w:rsidR="00217AC0" w:rsidRDefault="00217AC0"/>
    <w:p w14:paraId="538793F1" w14:textId="77777777" w:rsidR="00E65124" w:rsidRDefault="00E65124">
      <w:r>
        <w:br w:type="page"/>
      </w:r>
    </w:p>
    <w:p w14:paraId="55590169" w14:textId="77777777" w:rsidR="00907ADB" w:rsidRPr="00E5398A" w:rsidRDefault="00217AC0" w:rsidP="00907ADB">
      <w:pPr>
        <w:rPr>
          <w:color w:val="0033CC"/>
        </w:rPr>
      </w:pPr>
      <w:r>
        <w:lastRenderedPageBreak/>
        <w:t xml:space="preserve"> </w:t>
      </w:r>
      <w:r w:rsidR="00030226">
        <w:t>8</w:t>
      </w:r>
      <w:r>
        <w:t xml:space="preserve">)  </w:t>
      </w:r>
      <w:r w:rsidR="00907ADB">
        <w:t>Madeline worked 8 more overtime hours than Jacob one week.  If Madeline worked 9 overtime hours for every 5 overtime hours that Jacob worked, for how many hours of overtime did each person work?  Round your answers to the nearest tenth of an hour if necessary.</w:t>
      </w:r>
    </w:p>
    <w:p w14:paraId="5297EC04" w14:textId="77777777" w:rsidR="00907ADB" w:rsidRDefault="00907ADB" w:rsidP="00907ADB"/>
    <w:p w14:paraId="1558B502" w14:textId="58FBF7A9" w:rsidR="009962C9" w:rsidRDefault="009962C9" w:rsidP="009962C9"/>
    <w:p w14:paraId="1558B503" w14:textId="77777777" w:rsidR="001E6201" w:rsidRDefault="001E6201" w:rsidP="001E6201"/>
    <w:p w14:paraId="1558B504" w14:textId="77777777" w:rsidR="00217AC0" w:rsidRDefault="00217AC0" w:rsidP="00297A89"/>
    <w:p w14:paraId="1558B505" w14:textId="77777777" w:rsidR="00217AC0" w:rsidRDefault="00217AC0"/>
    <w:p w14:paraId="1558B506" w14:textId="77777777" w:rsidR="00217AC0" w:rsidRDefault="00217AC0"/>
    <w:p w14:paraId="1558B507" w14:textId="77777777" w:rsidR="00217AC0" w:rsidRDefault="00217AC0"/>
    <w:p w14:paraId="1558B508" w14:textId="77777777" w:rsidR="00217AC0" w:rsidRDefault="00217AC0"/>
    <w:p w14:paraId="1558B509" w14:textId="77777777" w:rsidR="002318FB" w:rsidRDefault="002318FB"/>
    <w:p w14:paraId="1558B50A" w14:textId="77777777" w:rsidR="002318FB" w:rsidRDefault="002318FB"/>
    <w:p w14:paraId="1558B50B" w14:textId="77777777" w:rsidR="002318FB" w:rsidRDefault="002318FB"/>
    <w:p w14:paraId="1558B50C" w14:textId="77777777" w:rsidR="002318FB" w:rsidRDefault="002318FB"/>
    <w:p w14:paraId="1558B50D" w14:textId="77777777" w:rsidR="002318FB" w:rsidRDefault="002318FB"/>
    <w:p w14:paraId="1558B50E" w14:textId="77777777" w:rsidR="002318FB" w:rsidRDefault="002318FB"/>
    <w:p w14:paraId="1558B50F" w14:textId="77777777" w:rsidR="002318FB" w:rsidRDefault="002318FB"/>
    <w:p w14:paraId="1558B510" w14:textId="77777777" w:rsidR="00217AC0" w:rsidRDefault="00217AC0"/>
    <w:p w14:paraId="1558B511" w14:textId="77777777" w:rsidR="00217AC0" w:rsidRDefault="00217AC0"/>
    <w:p w14:paraId="1558B512" w14:textId="77777777" w:rsidR="0016658A" w:rsidRPr="00CA464F" w:rsidRDefault="0016658A"/>
    <w:p w14:paraId="1558B513" w14:textId="77777777" w:rsidR="0016658A" w:rsidRDefault="0016658A">
      <w:pPr>
        <w:rPr>
          <w:b/>
          <w:i/>
        </w:rPr>
      </w:pPr>
    </w:p>
    <w:p w14:paraId="1558B514" w14:textId="77777777" w:rsidR="0016658A" w:rsidRDefault="0016658A">
      <w:pPr>
        <w:rPr>
          <w:b/>
          <w:i/>
        </w:rPr>
      </w:pPr>
    </w:p>
    <w:p w14:paraId="5FB76F94" w14:textId="52A082DC" w:rsidR="00873D2B" w:rsidRDefault="00873D2B">
      <w:pPr>
        <w:rPr>
          <w:b/>
          <w:i/>
        </w:rPr>
      </w:pPr>
    </w:p>
    <w:p w14:paraId="0F4B30EC" w14:textId="77777777" w:rsidR="00873D2B" w:rsidRDefault="00873D2B">
      <w:pPr>
        <w:rPr>
          <w:b/>
          <w:i/>
        </w:rPr>
      </w:pPr>
    </w:p>
    <w:p w14:paraId="0CEFE7C7" w14:textId="77777777" w:rsidR="00873D2B" w:rsidRDefault="00873D2B">
      <w:pPr>
        <w:rPr>
          <w:b/>
          <w:i/>
        </w:rPr>
      </w:pPr>
    </w:p>
    <w:p w14:paraId="5EFFCEA8" w14:textId="77777777" w:rsidR="00873D2B" w:rsidRDefault="00873D2B">
      <w:pPr>
        <w:rPr>
          <w:b/>
          <w:i/>
        </w:rPr>
      </w:pPr>
    </w:p>
    <w:p w14:paraId="5CD5BF75" w14:textId="77777777" w:rsidR="00873D2B" w:rsidRDefault="00873D2B">
      <w:pPr>
        <w:rPr>
          <w:b/>
          <w:i/>
        </w:rPr>
      </w:pPr>
    </w:p>
    <w:p w14:paraId="1558B515" w14:textId="77777777" w:rsidR="00B86DB0" w:rsidRDefault="00B86DB0">
      <w:pPr>
        <w:rPr>
          <w:b/>
          <w:i/>
        </w:rPr>
      </w:pPr>
    </w:p>
    <w:p w14:paraId="1558B516" w14:textId="77777777" w:rsidR="00B86DB0" w:rsidRDefault="00B86DB0">
      <w:pPr>
        <w:rPr>
          <w:b/>
          <w:i/>
        </w:rPr>
      </w:pPr>
    </w:p>
    <w:p w14:paraId="1558B517" w14:textId="77777777" w:rsidR="00F24C35" w:rsidRPr="00995A59" w:rsidRDefault="00F24C35">
      <w:pPr>
        <w:rPr>
          <w:b/>
          <w:i/>
        </w:rPr>
      </w:pPr>
      <w:r w:rsidRPr="00C51D99">
        <w:rPr>
          <w:b/>
          <w:i/>
        </w:rPr>
        <w:t>End of quiz: please remember to sign and date the statement in the box on the first page of the quiz.</w:t>
      </w:r>
    </w:p>
    <w:sectPr w:rsidR="00F24C35" w:rsidRPr="00995A59" w:rsidSect="00CF79AA">
      <w:headerReference w:type="even" r:id="rId22"/>
      <w:headerReference w:type="default" r:id="rId23"/>
      <w:footerReference w:type="even" r:id="rId24"/>
      <w:footerReference w:type="default" r:id="rId25"/>
      <w:headerReference w:type="first" r:id="rId26"/>
      <w:footerReference w:type="first" r:id="rId27"/>
      <w:pgSz w:w="12240" w:h="15840"/>
      <w:pgMar w:top="1152" w:right="1440" w:bottom="1152"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BAD83D" w14:textId="77777777" w:rsidR="00B33A9E" w:rsidRDefault="00B33A9E">
      <w:r>
        <w:separator/>
      </w:r>
    </w:p>
  </w:endnote>
  <w:endnote w:type="continuationSeparator" w:id="0">
    <w:p w14:paraId="0FA7BE29" w14:textId="77777777" w:rsidR="00B33A9E" w:rsidRDefault="00B33A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58B52B" w14:textId="77777777" w:rsidR="00B213F9" w:rsidRDefault="00B213F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58B52C" w14:textId="77777777" w:rsidR="00B213F9" w:rsidRDefault="00B213F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58B52E" w14:textId="77777777" w:rsidR="00B213F9" w:rsidRDefault="00B213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67F67E" w14:textId="77777777" w:rsidR="00B33A9E" w:rsidRDefault="00B33A9E">
      <w:r>
        <w:separator/>
      </w:r>
    </w:p>
  </w:footnote>
  <w:footnote w:type="continuationSeparator" w:id="0">
    <w:p w14:paraId="1E7E1DD2" w14:textId="77777777" w:rsidR="00B33A9E" w:rsidRDefault="00B33A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58B526" w14:textId="77777777" w:rsidR="00B213F9" w:rsidRDefault="00B213F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58B527" w14:textId="77777777" w:rsidR="00B213F9" w:rsidRDefault="00B213F9">
    <w:pPr>
      <w:pStyle w:val="Header"/>
    </w:pPr>
    <w:r>
      <w:t>Math 012</w:t>
    </w:r>
  </w:p>
  <w:p w14:paraId="1558B528" w14:textId="3C278A28" w:rsidR="00B213F9" w:rsidRDefault="00B213F9">
    <w:pPr>
      <w:pStyle w:val="Header"/>
      <w:tabs>
        <w:tab w:val="left" w:pos="1815"/>
      </w:tabs>
      <w:rPr>
        <w:rStyle w:val="PageNumber"/>
      </w:rPr>
    </w:pPr>
    <w:r>
      <w:t>Quiz 4</w:t>
    </w:r>
    <w:r>
      <w:tab/>
    </w:r>
    <w:r>
      <w:tab/>
    </w:r>
    <w:r>
      <w:tab/>
      <w:t xml:space="preserve">Page </w:t>
    </w:r>
    <w:r>
      <w:rPr>
        <w:rStyle w:val="PageNumber"/>
      </w:rPr>
      <w:fldChar w:fldCharType="begin"/>
    </w:r>
    <w:r>
      <w:rPr>
        <w:rStyle w:val="PageNumber"/>
      </w:rPr>
      <w:instrText xml:space="preserve"> PAGE </w:instrText>
    </w:r>
    <w:r>
      <w:rPr>
        <w:rStyle w:val="PageNumber"/>
      </w:rPr>
      <w:fldChar w:fldCharType="separate"/>
    </w:r>
    <w:r w:rsidR="005D47BC">
      <w:rPr>
        <w:rStyle w:val="PageNumber"/>
        <w:noProof/>
      </w:rPr>
      <w:t>6</w:t>
    </w:r>
    <w:r>
      <w:rPr>
        <w:rStyle w:val="PageNumber"/>
      </w:rPr>
      <w:fldChar w:fldCharType="end"/>
    </w:r>
  </w:p>
  <w:p w14:paraId="1558B529" w14:textId="77777777" w:rsidR="00B213F9" w:rsidRDefault="00B213F9">
    <w:pPr>
      <w:pStyle w:val="Header"/>
      <w:rPr>
        <w:rStyle w:val="PageNumber"/>
      </w:rPr>
    </w:pPr>
  </w:p>
  <w:p w14:paraId="1558B52A" w14:textId="77777777" w:rsidR="00B213F9" w:rsidRDefault="00B213F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58B52D" w14:textId="77777777" w:rsidR="00B213F9" w:rsidRDefault="00B213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7DC5BB9"/>
    <w:multiLevelType w:val="hybridMultilevel"/>
    <w:tmpl w:val="1DD618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BFB707E"/>
    <w:multiLevelType w:val="hybridMultilevel"/>
    <w:tmpl w:val="DEB0C4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3AD6"/>
    <w:rsid w:val="0001501F"/>
    <w:rsid w:val="00026B55"/>
    <w:rsid w:val="00030226"/>
    <w:rsid w:val="00050753"/>
    <w:rsid w:val="000513A5"/>
    <w:rsid w:val="00075288"/>
    <w:rsid w:val="00085551"/>
    <w:rsid w:val="00097F12"/>
    <w:rsid w:val="000A1432"/>
    <w:rsid w:val="000A1BB2"/>
    <w:rsid w:val="000A39BF"/>
    <w:rsid w:val="000C1470"/>
    <w:rsid w:val="000D5C47"/>
    <w:rsid w:val="000D726C"/>
    <w:rsid w:val="00103AD6"/>
    <w:rsid w:val="00132F79"/>
    <w:rsid w:val="0016658A"/>
    <w:rsid w:val="00196A64"/>
    <w:rsid w:val="001A5568"/>
    <w:rsid w:val="001B0621"/>
    <w:rsid w:val="001B3D2A"/>
    <w:rsid w:val="001D4D51"/>
    <w:rsid w:val="001E2820"/>
    <w:rsid w:val="001E4CA7"/>
    <w:rsid w:val="001E6201"/>
    <w:rsid w:val="001E730C"/>
    <w:rsid w:val="00207087"/>
    <w:rsid w:val="00212628"/>
    <w:rsid w:val="00217AC0"/>
    <w:rsid w:val="002301EA"/>
    <w:rsid w:val="002318FB"/>
    <w:rsid w:val="00236108"/>
    <w:rsid w:val="00241A45"/>
    <w:rsid w:val="002519F8"/>
    <w:rsid w:val="0025250D"/>
    <w:rsid w:val="0025662F"/>
    <w:rsid w:val="00256CF2"/>
    <w:rsid w:val="00257E38"/>
    <w:rsid w:val="00267182"/>
    <w:rsid w:val="00284282"/>
    <w:rsid w:val="00297A89"/>
    <w:rsid w:val="002A1300"/>
    <w:rsid w:val="002C16F6"/>
    <w:rsid w:val="00327413"/>
    <w:rsid w:val="00350F2A"/>
    <w:rsid w:val="00351349"/>
    <w:rsid w:val="0036110C"/>
    <w:rsid w:val="00363F40"/>
    <w:rsid w:val="00371E4E"/>
    <w:rsid w:val="0038769A"/>
    <w:rsid w:val="003B7413"/>
    <w:rsid w:val="003C56A9"/>
    <w:rsid w:val="003D27B4"/>
    <w:rsid w:val="00445018"/>
    <w:rsid w:val="00452812"/>
    <w:rsid w:val="004551B7"/>
    <w:rsid w:val="004631C7"/>
    <w:rsid w:val="0049197C"/>
    <w:rsid w:val="004A6E69"/>
    <w:rsid w:val="004B7063"/>
    <w:rsid w:val="004F43E4"/>
    <w:rsid w:val="005028EF"/>
    <w:rsid w:val="005074DC"/>
    <w:rsid w:val="005123FA"/>
    <w:rsid w:val="0051604F"/>
    <w:rsid w:val="00523E82"/>
    <w:rsid w:val="00525EBB"/>
    <w:rsid w:val="00525F6B"/>
    <w:rsid w:val="00540222"/>
    <w:rsid w:val="00557812"/>
    <w:rsid w:val="00564A1B"/>
    <w:rsid w:val="005A0A66"/>
    <w:rsid w:val="005B1565"/>
    <w:rsid w:val="005D47BC"/>
    <w:rsid w:val="005E1F72"/>
    <w:rsid w:val="00600D27"/>
    <w:rsid w:val="00620FE5"/>
    <w:rsid w:val="00637C8E"/>
    <w:rsid w:val="00652F8F"/>
    <w:rsid w:val="006668D9"/>
    <w:rsid w:val="006736E7"/>
    <w:rsid w:val="00684647"/>
    <w:rsid w:val="006866BF"/>
    <w:rsid w:val="00695D47"/>
    <w:rsid w:val="007047D9"/>
    <w:rsid w:val="007101BD"/>
    <w:rsid w:val="00713ABD"/>
    <w:rsid w:val="00721957"/>
    <w:rsid w:val="00741EDA"/>
    <w:rsid w:val="007560F3"/>
    <w:rsid w:val="00763D37"/>
    <w:rsid w:val="00773ADB"/>
    <w:rsid w:val="007A1CBC"/>
    <w:rsid w:val="007A298A"/>
    <w:rsid w:val="007A7F88"/>
    <w:rsid w:val="007B043A"/>
    <w:rsid w:val="00810D6F"/>
    <w:rsid w:val="008321C2"/>
    <w:rsid w:val="0083739C"/>
    <w:rsid w:val="00840EED"/>
    <w:rsid w:val="00853AF1"/>
    <w:rsid w:val="00863825"/>
    <w:rsid w:val="00873D2B"/>
    <w:rsid w:val="008878D9"/>
    <w:rsid w:val="008D7D94"/>
    <w:rsid w:val="008F51B1"/>
    <w:rsid w:val="00907ADB"/>
    <w:rsid w:val="009408EB"/>
    <w:rsid w:val="00942819"/>
    <w:rsid w:val="00947FF5"/>
    <w:rsid w:val="00951591"/>
    <w:rsid w:val="00980197"/>
    <w:rsid w:val="00980873"/>
    <w:rsid w:val="00984D40"/>
    <w:rsid w:val="00985094"/>
    <w:rsid w:val="00991F01"/>
    <w:rsid w:val="00992A4A"/>
    <w:rsid w:val="00995A59"/>
    <w:rsid w:val="009962C9"/>
    <w:rsid w:val="009A697C"/>
    <w:rsid w:val="009B197C"/>
    <w:rsid w:val="009B7FCA"/>
    <w:rsid w:val="009C2DE2"/>
    <w:rsid w:val="009D5720"/>
    <w:rsid w:val="009E597C"/>
    <w:rsid w:val="009F77EF"/>
    <w:rsid w:val="00A05C1B"/>
    <w:rsid w:val="00A203DC"/>
    <w:rsid w:val="00A2671D"/>
    <w:rsid w:val="00A26AFC"/>
    <w:rsid w:val="00A33E30"/>
    <w:rsid w:val="00A74306"/>
    <w:rsid w:val="00AB6BE6"/>
    <w:rsid w:val="00AD5E83"/>
    <w:rsid w:val="00AF504D"/>
    <w:rsid w:val="00B01F48"/>
    <w:rsid w:val="00B0298C"/>
    <w:rsid w:val="00B0362A"/>
    <w:rsid w:val="00B213F9"/>
    <w:rsid w:val="00B24196"/>
    <w:rsid w:val="00B3143F"/>
    <w:rsid w:val="00B33A9E"/>
    <w:rsid w:val="00B33F60"/>
    <w:rsid w:val="00B507AA"/>
    <w:rsid w:val="00B5439A"/>
    <w:rsid w:val="00B65451"/>
    <w:rsid w:val="00B7320E"/>
    <w:rsid w:val="00B734AA"/>
    <w:rsid w:val="00B86DB0"/>
    <w:rsid w:val="00B92F1C"/>
    <w:rsid w:val="00BA396A"/>
    <w:rsid w:val="00BB4756"/>
    <w:rsid w:val="00BF2210"/>
    <w:rsid w:val="00C00927"/>
    <w:rsid w:val="00C21C61"/>
    <w:rsid w:val="00C37712"/>
    <w:rsid w:val="00C43BC6"/>
    <w:rsid w:val="00C51739"/>
    <w:rsid w:val="00C61020"/>
    <w:rsid w:val="00C61396"/>
    <w:rsid w:val="00C64E12"/>
    <w:rsid w:val="00C90427"/>
    <w:rsid w:val="00C92196"/>
    <w:rsid w:val="00CA40E7"/>
    <w:rsid w:val="00CA464F"/>
    <w:rsid w:val="00CF0F13"/>
    <w:rsid w:val="00CF7552"/>
    <w:rsid w:val="00CF79AA"/>
    <w:rsid w:val="00D0315B"/>
    <w:rsid w:val="00D3625A"/>
    <w:rsid w:val="00D533E0"/>
    <w:rsid w:val="00D6683C"/>
    <w:rsid w:val="00D864D3"/>
    <w:rsid w:val="00D90B8F"/>
    <w:rsid w:val="00DD7D0F"/>
    <w:rsid w:val="00DE5105"/>
    <w:rsid w:val="00DE5873"/>
    <w:rsid w:val="00DF5F11"/>
    <w:rsid w:val="00E135EE"/>
    <w:rsid w:val="00E65124"/>
    <w:rsid w:val="00E713BA"/>
    <w:rsid w:val="00E75DC5"/>
    <w:rsid w:val="00E7739F"/>
    <w:rsid w:val="00E8359E"/>
    <w:rsid w:val="00EB1B20"/>
    <w:rsid w:val="00EE4507"/>
    <w:rsid w:val="00EE4531"/>
    <w:rsid w:val="00F02BA5"/>
    <w:rsid w:val="00F24C35"/>
    <w:rsid w:val="00F26FF1"/>
    <w:rsid w:val="00F317E4"/>
    <w:rsid w:val="00F826E5"/>
    <w:rsid w:val="00F8525D"/>
    <w:rsid w:val="00FB2444"/>
    <w:rsid w:val="00FB5D2A"/>
    <w:rsid w:val="00FC1A15"/>
    <w:rsid w:val="00FD5D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558B461"/>
  <w15:docId w15:val="{82BAE97D-3218-429D-BEAF-F8DEEF19A1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CF79A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semiHidden/>
    <w:rsid w:val="00CF79AA"/>
    <w:rPr>
      <w:color w:val="0000FF"/>
      <w:u w:val="single"/>
    </w:rPr>
  </w:style>
  <w:style w:type="paragraph" w:styleId="Header">
    <w:name w:val="header"/>
    <w:basedOn w:val="Normal"/>
    <w:semiHidden/>
    <w:rsid w:val="00CF79AA"/>
    <w:pPr>
      <w:tabs>
        <w:tab w:val="center" w:pos="4320"/>
        <w:tab w:val="right" w:pos="8640"/>
      </w:tabs>
    </w:pPr>
  </w:style>
  <w:style w:type="paragraph" w:styleId="Footer">
    <w:name w:val="footer"/>
    <w:basedOn w:val="Normal"/>
    <w:semiHidden/>
    <w:rsid w:val="00CF79AA"/>
    <w:pPr>
      <w:tabs>
        <w:tab w:val="center" w:pos="4320"/>
        <w:tab w:val="right" w:pos="8640"/>
      </w:tabs>
    </w:pPr>
  </w:style>
  <w:style w:type="character" w:styleId="PageNumber">
    <w:name w:val="page number"/>
    <w:basedOn w:val="DefaultParagraphFont"/>
    <w:semiHidden/>
    <w:rsid w:val="00CF79AA"/>
  </w:style>
  <w:style w:type="paragraph" w:styleId="BalloonText">
    <w:name w:val="Balloon Text"/>
    <w:basedOn w:val="Normal"/>
    <w:link w:val="BalloonTextChar"/>
    <w:uiPriority w:val="99"/>
    <w:semiHidden/>
    <w:unhideWhenUsed/>
    <w:rsid w:val="004551B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551B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yperlink" Target="mailto:kate.bauer@umuc.edu"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389</Words>
  <Characters>2219</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Math 009 Quiz 1</vt:lpstr>
    </vt:vector>
  </TitlesOfParts>
  <Company>Microsoft</Company>
  <LinksUpToDate>false</LinksUpToDate>
  <CharactersWithSpaces>2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009 Quiz 1</dc:title>
  <dc:creator>Kate</dc:creator>
  <cp:lastModifiedBy>Patrick Crouse</cp:lastModifiedBy>
  <cp:revision>2</cp:revision>
  <cp:lastPrinted>2016-09-25T13:33:00Z</cp:lastPrinted>
  <dcterms:created xsi:type="dcterms:W3CDTF">2017-04-19T01:34:00Z</dcterms:created>
  <dcterms:modified xsi:type="dcterms:W3CDTF">2017-04-19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